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3C12" w:rsidRPr="00853445" w:rsidRDefault="007B2030">
      <w:r w:rsidRPr="00853445">
        <w:t xml:space="preserve">2.  </w:t>
      </w:r>
      <w:r w:rsidR="00853445" w:rsidRPr="00853445">
        <w:rPr>
          <w:b/>
        </w:rPr>
        <w:t xml:space="preserve">Kinematics - </w:t>
      </w:r>
      <w:r w:rsidRPr="00853445">
        <w:rPr>
          <w:b/>
        </w:rPr>
        <w:t>Horizontal Motion</w:t>
      </w:r>
      <w:r w:rsidR="001403E3">
        <w:rPr>
          <w:b/>
        </w:rPr>
        <w:t xml:space="preserve"> Key Points</w:t>
      </w:r>
    </w:p>
    <w:p w:rsidR="00395608" w:rsidRDefault="00395608"/>
    <w:p w:rsidR="001403E3" w:rsidRDefault="001403E3">
      <w:r>
        <w:t>_____________ are important for all variables (except ______________)</w:t>
      </w:r>
    </w:p>
    <w:p w:rsidR="001403E3" w:rsidRDefault="001403E3"/>
    <w:p w:rsidR="001403E3" w:rsidRDefault="001403E3">
      <w:r>
        <w:t>When _________ out of the five variables are known, the remaining variables can be solved for</w:t>
      </w:r>
    </w:p>
    <w:p w:rsidR="001403E3" w:rsidRDefault="001403E3"/>
    <w:p w:rsidR="001403E3" w:rsidRDefault="001403E3">
      <w:r>
        <w:t>Always include _____________ in the answer</w:t>
      </w:r>
    </w:p>
    <w:p w:rsidR="001403E3" w:rsidRDefault="001403E3"/>
    <w:p w:rsidR="001403E3" w:rsidRDefault="001403E3"/>
    <w:p w:rsidR="00395608" w:rsidRPr="001403E3" w:rsidRDefault="00395608">
      <w:pPr>
        <w:rPr>
          <w:b/>
        </w:rPr>
      </w:pPr>
      <w:r w:rsidRPr="001403E3">
        <w:rPr>
          <w:b/>
        </w:rPr>
        <w:t>The equations!!!</w:t>
      </w:r>
    </w:p>
    <w:p w:rsidR="00395608" w:rsidRDefault="000153FE">
      <w:r>
        <w:rPr>
          <w:noProof/>
        </w:rPr>
        <w:object w:dxaOrig="115" w:dyaOrig="32" w14:anchorId="561BAD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s1026" type="#_x0000_t75" style="position:absolute;margin-left:34pt;margin-top:4.9pt;width:81pt;height:1in;z-index:-251658752;visibility:visible">
            <v:imagedata r:id="rId5" o:title=""/>
          </v:shape>
          <o:OLEObject Type="Embed" ProgID="Equation.DSMT4" ShapeID="Object 1" DrawAspect="Content" ObjectID="_1563769394" r:id="rId6"/>
        </w:object>
      </w:r>
    </w:p>
    <w:p w:rsidR="00395608" w:rsidRDefault="00395608"/>
    <w:p w:rsidR="00395608" w:rsidRPr="00662EEE" w:rsidRDefault="00662EEE">
      <w:r>
        <w:tab/>
      </w:r>
      <w:r>
        <w:tab/>
      </w:r>
      <w:r>
        <w:tab/>
      </w:r>
      <w:r>
        <w:tab/>
      </w:r>
      <w:r>
        <w:tab/>
        <w:t xml:space="preserve">(Remember that </w:t>
      </w:r>
      <w:proofErr w:type="spellStart"/>
      <w:r>
        <w:t>Δx</w:t>
      </w:r>
      <w:proofErr w:type="spellEnd"/>
      <w:r>
        <w:t xml:space="preserve"> = x – x</w:t>
      </w:r>
      <w:r>
        <w:rPr>
          <w:vertAlign w:val="subscript"/>
        </w:rPr>
        <w:t>o</w:t>
      </w:r>
      <w:r>
        <w:t>)</w:t>
      </w:r>
    </w:p>
    <w:p w:rsidR="00395608" w:rsidRDefault="00395608"/>
    <w:p w:rsidR="00395608" w:rsidRDefault="00395608"/>
    <w:p w:rsidR="00395608" w:rsidRDefault="00395608"/>
    <w:p w:rsidR="00395608" w:rsidRDefault="00395608">
      <w:r>
        <w:t>Sometimes you will need to use 2 of these equations so that you don’t have to solve a quadratic equation</w:t>
      </w:r>
    </w:p>
    <w:p w:rsidR="00395608" w:rsidRDefault="00395608"/>
    <w:p w:rsidR="004C1BF9" w:rsidRDefault="004C1BF9"/>
    <w:p w:rsidR="00395608" w:rsidRDefault="00395608">
      <w:r>
        <w:t>Examples</w:t>
      </w:r>
    </w:p>
    <w:p w:rsidR="00395608" w:rsidRDefault="00395608"/>
    <w:p w:rsidR="00395608" w:rsidRPr="00395608" w:rsidRDefault="004C1BF9" w:rsidP="004C1BF9">
      <w:r w:rsidRPr="004C1BF9">
        <w:rPr>
          <w:bCs/>
        </w:rPr>
        <w:t>1.</w:t>
      </w:r>
      <w:r>
        <w:rPr>
          <w:bCs/>
        </w:rPr>
        <w:t xml:space="preserve"> </w:t>
      </w:r>
      <w:r w:rsidR="00395608" w:rsidRPr="004C1BF9">
        <w:rPr>
          <w:bCs/>
        </w:rPr>
        <w:t xml:space="preserve">A boat moves slowly out of a marina (so as to not leave a wake) with a speed of 1.50 m/s. As soon as it passes the breakwater, leaving the marina, it </w:t>
      </w:r>
      <w:r w:rsidR="000153FE">
        <w:rPr>
          <w:bCs/>
        </w:rPr>
        <w:t xml:space="preserve">speeds up </w:t>
      </w:r>
      <w:r w:rsidR="00395608" w:rsidRPr="004C1BF9">
        <w:rPr>
          <w:bCs/>
        </w:rPr>
        <w:t>at 2.40 m/s</w:t>
      </w:r>
      <w:r w:rsidR="000153FE">
        <w:rPr>
          <w:bCs/>
          <w:vertAlign w:val="superscript"/>
        </w:rPr>
        <w:t>2</w:t>
      </w:r>
      <w:r w:rsidR="00395608" w:rsidRPr="00395608">
        <w:t>.</w:t>
      </w:r>
    </w:p>
    <w:p w:rsidR="00395608" w:rsidRDefault="00395608"/>
    <w:p w:rsidR="00395608" w:rsidRDefault="00395608">
      <w:r>
        <w:t>a)  How fast is the boat moving after accelerating for 5 seconds?</w:t>
      </w:r>
    </w:p>
    <w:p w:rsidR="00395608" w:rsidRDefault="00395608"/>
    <w:p w:rsidR="00395608" w:rsidRDefault="00395608"/>
    <w:p w:rsidR="001403E3" w:rsidRDefault="001403E3"/>
    <w:p w:rsidR="001403E3" w:rsidRDefault="001403E3"/>
    <w:p w:rsidR="00395608" w:rsidRDefault="00395608"/>
    <w:p w:rsidR="00395608" w:rsidRDefault="00395608">
      <w:r>
        <w:t>b) How far did the boat travel during that time?</w:t>
      </w:r>
    </w:p>
    <w:p w:rsidR="00662EEE" w:rsidRDefault="00662EEE"/>
    <w:p w:rsidR="00662EEE" w:rsidRDefault="00662EEE"/>
    <w:p w:rsidR="001403E3" w:rsidRDefault="001403E3"/>
    <w:p w:rsidR="001403E3" w:rsidRDefault="001403E3"/>
    <w:p w:rsidR="001403E3" w:rsidRDefault="001403E3"/>
    <w:p w:rsidR="00662EEE" w:rsidRDefault="00662EEE"/>
    <w:p w:rsidR="00395608" w:rsidRDefault="00395608" w:rsidP="00395608">
      <w:pPr>
        <w:rPr>
          <w:bCs/>
        </w:rPr>
      </w:pPr>
      <w:r w:rsidRPr="00395608">
        <w:t xml:space="preserve">2.  </w:t>
      </w:r>
      <w:r w:rsidRPr="00395608">
        <w:rPr>
          <w:bCs/>
        </w:rPr>
        <w:t xml:space="preserve">You are driving through town at 12 m/s when suddenly a ball rolls out in front of your car. You apply the brakes and </w:t>
      </w:r>
      <w:r w:rsidR="000153FE">
        <w:rPr>
          <w:bCs/>
        </w:rPr>
        <w:t>slow down at 3.5 m/s</w:t>
      </w:r>
      <w:r w:rsidR="000153FE">
        <w:rPr>
          <w:bCs/>
          <w:vertAlign w:val="superscript"/>
        </w:rPr>
        <w:t>2</w:t>
      </w:r>
      <w:bookmarkStart w:id="0" w:name="_GoBack"/>
      <w:bookmarkEnd w:id="0"/>
      <w:r w:rsidRPr="00395608">
        <w:rPr>
          <w:bCs/>
        </w:rPr>
        <w:t>.</w:t>
      </w:r>
      <w:r>
        <w:rPr>
          <w:bCs/>
        </w:rPr>
        <w:t xml:space="preserve">  How far do you travel before coming to a complete stop?</w:t>
      </w:r>
    </w:p>
    <w:p w:rsidR="00395608" w:rsidRDefault="00395608" w:rsidP="00395608">
      <w:pPr>
        <w:rPr>
          <w:bCs/>
        </w:rPr>
      </w:pPr>
    </w:p>
    <w:p w:rsidR="00395608" w:rsidRDefault="00395608" w:rsidP="00395608">
      <w:pPr>
        <w:rPr>
          <w:bCs/>
        </w:rPr>
      </w:pPr>
    </w:p>
    <w:p w:rsidR="00395608" w:rsidRDefault="00395608" w:rsidP="00395608">
      <w:pPr>
        <w:rPr>
          <w:bCs/>
        </w:rPr>
      </w:pPr>
    </w:p>
    <w:p w:rsidR="001403E3" w:rsidRDefault="001403E3" w:rsidP="00395608">
      <w:pPr>
        <w:rPr>
          <w:bCs/>
        </w:rPr>
      </w:pPr>
    </w:p>
    <w:p w:rsidR="001403E3" w:rsidRDefault="001403E3" w:rsidP="00395608">
      <w:pPr>
        <w:rPr>
          <w:bCs/>
        </w:rPr>
      </w:pPr>
    </w:p>
    <w:p w:rsidR="001403E3" w:rsidRDefault="001403E3" w:rsidP="00395608">
      <w:pPr>
        <w:rPr>
          <w:bCs/>
        </w:rPr>
      </w:pPr>
    </w:p>
    <w:p w:rsidR="00395608" w:rsidRDefault="00395608" w:rsidP="00395608">
      <w:pPr>
        <w:rPr>
          <w:bCs/>
        </w:rPr>
      </w:pPr>
    </w:p>
    <w:p w:rsidR="00395608" w:rsidRPr="00662EEE" w:rsidRDefault="004C1BF9">
      <w:r>
        <w:t>3</w:t>
      </w:r>
      <w:r w:rsidR="00395608">
        <w:t xml:space="preserve">.  </w:t>
      </w:r>
      <w:r w:rsidR="00662EEE">
        <w:t>A spacecraft is travelling with a velocity of 3250 m/s.  Suddenly the retrorocket is fired, and the spacecraft begins to slow down with an acceleration whose magnitude is equal to 10 m/s</w:t>
      </w:r>
      <w:r w:rsidR="00662EEE">
        <w:rPr>
          <w:vertAlign w:val="superscript"/>
        </w:rPr>
        <w:t>2</w:t>
      </w:r>
      <w:r w:rsidR="00662EEE">
        <w:t>.  What is the velocity of the spacecraft</w:t>
      </w:r>
      <w:r>
        <w:t xml:space="preserve"> is 215 km, relative to the point where the retrorocket began firing?</w:t>
      </w:r>
    </w:p>
    <w:p w:rsidR="00395608" w:rsidRDefault="00395608"/>
    <w:p w:rsidR="00395608" w:rsidRDefault="00395608"/>
    <w:p w:rsidR="00395608" w:rsidRDefault="00395608"/>
    <w:p w:rsidR="00395608" w:rsidRDefault="00395608"/>
    <w:p w:rsidR="00CE6894" w:rsidRPr="006070E9" w:rsidRDefault="004C1BF9" w:rsidP="006070E9">
      <w:r>
        <w:lastRenderedPageBreak/>
        <w:t>4</w:t>
      </w:r>
      <w:r w:rsidR="00395608">
        <w:t>.</w:t>
      </w:r>
      <w:r>
        <w:t xml:space="preserve">  (Qualitative – no numbers) </w:t>
      </w:r>
      <w:r w:rsidR="00395608">
        <w:t xml:space="preserve">  </w:t>
      </w:r>
      <w:r w:rsidR="006070E9" w:rsidRPr="006070E9">
        <w:t>A bus driver makes an emergency stop by slamming on the brakes and skidding to a stop.  How far would the bus have skidded if it had been traveling twice as fast?</w:t>
      </w:r>
    </w:p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6070E9" w:rsidRDefault="006070E9" w:rsidP="00395608"/>
    <w:p w:rsidR="00395608" w:rsidRPr="00395608" w:rsidRDefault="004C1BF9" w:rsidP="00395608">
      <w:r>
        <w:t>5</w:t>
      </w:r>
      <w:r w:rsidR="006070E9">
        <w:t xml:space="preserve">.  </w:t>
      </w:r>
      <w:r w:rsidR="00395608" w:rsidRPr="00395608">
        <w:t>A model rocket is launched straight upward with</w:t>
      </w:r>
      <w:r w:rsidR="00395608">
        <w:t xml:space="preserve"> </w:t>
      </w:r>
      <w:r w:rsidR="00395608" w:rsidRPr="00395608">
        <w:t>an initial speed of 50 m/s.  It speeds up with a constant upward acceleration of 2.0 m/s</w:t>
      </w:r>
      <w:r w:rsidR="00395608" w:rsidRPr="00395608">
        <w:rPr>
          <w:vertAlign w:val="superscript"/>
        </w:rPr>
        <w:t>2</w:t>
      </w:r>
      <w:r w:rsidR="00395608" w:rsidRPr="00395608">
        <w:t xml:space="preserve"> until the</w:t>
      </w:r>
      <w:r w:rsidR="00395608">
        <w:t xml:space="preserve"> </w:t>
      </w:r>
      <w:r w:rsidR="00395608" w:rsidRPr="00395608">
        <w:t>engine stops at an altitude of 150 m.  How much</w:t>
      </w:r>
      <w:r w:rsidR="00395608">
        <w:t xml:space="preserve"> </w:t>
      </w:r>
      <w:r w:rsidR="00395608" w:rsidRPr="00395608">
        <w:t>time does it take for this to happen?</w:t>
      </w:r>
    </w:p>
    <w:p w:rsidR="00395608" w:rsidRPr="00395608" w:rsidRDefault="00395608"/>
    <w:sectPr w:rsidR="00395608" w:rsidRPr="00395608" w:rsidSect="004C1BF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6A220C"/>
    <w:multiLevelType w:val="hybridMultilevel"/>
    <w:tmpl w:val="D4289596"/>
    <w:lvl w:ilvl="0" w:tplc="0FB4A8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8F24B2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7F466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68C548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CBAF17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42A2A2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01ADD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E52F56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D6C24F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450F21F9"/>
    <w:multiLevelType w:val="hybridMultilevel"/>
    <w:tmpl w:val="22244470"/>
    <w:lvl w:ilvl="0" w:tplc="FD28A1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AF2FDA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DCADD9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064E6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3A8E7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8C86C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CBE27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946E6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74EF8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5A2917BD"/>
    <w:multiLevelType w:val="hybridMultilevel"/>
    <w:tmpl w:val="821284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FBF6259"/>
    <w:multiLevelType w:val="hybridMultilevel"/>
    <w:tmpl w:val="9D62640E"/>
    <w:lvl w:ilvl="0" w:tplc="0A92F1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12627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7E45F4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144AA2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54052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0CC76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B40BA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D54B74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AD4A0D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5608"/>
    <w:rsid w:val="000153FE"/>
    <w:rsid w:val="000A1AFE"/>
    <w:rsid w:val="001403E3"/>
    <w:rsid w:val="00273C12"/>
    <w:rsid w:val="00395608"/>
    <w:rsid w:val="00497226"/>
    <w:rsid w:val="004C1BF9"/>
    <w:rsid w:val="006070E9"/>
    <w:rsid w:val="00662EEE"/>
    <w:rsid w:val="006E5885"/>
    <w:rsid w:val="007B2030"/>
    <w:rsid w:val="00853445"/>
    <w:rsid w:val="00C3308B"/>
    <w:rsid w:val="00CE6894"/>
    <w:rsid w:val="00E14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1916503"/>
  <w15:docId w15:val="{F6505A07-FB1B-4582-B6DF-10AFD593B5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95608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56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560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070E9"/>
    <w:pPr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982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14455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8679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1038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25906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270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7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1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11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37453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692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5797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1174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272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253</Words>
  <Characters>14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san Ryan</cp:lastModifiedBy>
  <cp:revision>8</cp:revision>
  <dcterms:created xsi:type="dcterms:W3CDTF">2014-07-19T19:43:00Z</dcterms:created>
  <dcterms:modified xsi:type="dcterms:W3CDTF">2017-08-09T11:37:00Z</dcterms:modified>
</cp:coreProperties>
</file>